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4C2558C9" w:rsidR="00CB7E85" w:rsidRDefault="00CB7E85" w:rsidP="00E57035">
      <w:pPr>
        <w:pStyle w:val="Heading1color"/>
      </w:pPr>
      <w:r>
        <w:t>Take Home Exam</w:t>
      </w:r>
      <w:r w:rsidR="002904F0">
        <w:t>02</w:t>
      </w:r>
      <w:r w:rsidR="008551F6">
        <w:t>B1</w:t>
      </w:r>
      <w:r>
        <w:t xml:space="preserve">: </w:t>
      </w:r>
      <w:r w:rsidR="008551F6">
        <w:t>Ideal Yield Stress and Crystallography</w:t>
      </w:r>
    </w:p>
    <w:p w14:paraId="13891085" w14:textId="454FB637" w:rsidR="007725AA" w:rsidRDefault="007725AA" w:rsidP="007725AA">
      <w:pPr>
        <w:pStyle w:val="Heading2"/>
      </w:pPr>
      <w:r>
        <w:t>Assigned: Sunday 02/</w:t>
      </w:r>
      <w:r w:rsidR="008551F6">
        <w:t>15</w:t>
      </w:r>
      <w:r>
        <w:t>/2022</w:t>
      </w:r>
    </w:p>
    <w:p w14:paraId="2AB5B9DB" w14:textId="20F75930" w:rsidR="007725AA" w:rsidRDefault="007725AA" w:rsidP="007725AA">
      <w:pPr>
        <w:pStyle w:val="Heading2"/>
      </w:pPr>
      <w:r>
        <w:t>Due (as pdf by email) 02/</w:t>
      </w:r>
      <w:r w:rsidR="002904F0">
        <w:t>1</w:t>
      </w:r>
      <w:r w:rsidR="008551F6">
        <w:t>8</w:t>
      </w:r>
      <w:r>
        <w:t>/2022 (</w:t>
      </w:r>
      <w:r w:rsidR="002904F0">
        <w:t>within three working days</w:t>
      </w:r>
      <w:r>
        <w:t>)</w:t>
      </w:r>
    </w:p>
    <w:p w14:paraId="20E50039" w14:textId="1576D5A5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2F2EDDB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ABBD093" w14:textId="4477873F" w:rsidR="008A0AC4" w:rsidRDefault="002904F0" w:rsidP="007725AA">
                            <w:r>
                              <w:t xml:space="preserve">You </w:t>
                            </w:r>
                            <w:r w:rsidR="008A0AC4">
                              <w:t>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textbox style="mso-fit-shape-to-text:t">
                  <w:txbxContent>
                    <w:p w14:paraId="1ABBD093" w14:textId="4477873F" w:rsidR="008A0AC4" w:rsidRDefault="002904F0" w:rsidP="007725AA">
                      <w:r>
                        <w:t xml:space="preserve">You </w:t>
                      </w:r>
                      <w:r w:rsidR="008A0AC4">
                        <w:t>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5785C3A" w:rsidR="008A0AC4" w:rsidRDefault="008A0AC4" w:rsidP="008A0AC4"/>
    <w:p w14:paraId="7E4A0CED" w14:textId="7DFA182A" w:rsidR="008A0AC4" w:rsidRDefault="008A0AC4" w:rsidP="00B43F3E">
      <w:pPr>
        <w:pStyle w:val="Heading2"/>
      </w:pPr>
      <w:r>
        <w:t>HW 0</w:t>
      </w:r>
      <w:r w:rsidR="002904F0">
        <w:t>2</w:t>
      </w:r>
      <w:r w:rsidR="008551F6">
        <w:t>B1</w:t>
      </w:r>
      <w:r>
        <w:t>.1</w:t>
      </w:r>
    </w:p>
    <w:p w14:paraId="3BD5D0D8" w14:textId="0E971F38" w:rsidR="001658E3" w:rsidRDefault="008551F6" w:rsidP="001658E3">
      <w:r>
        <w:t xml:space="preserve">Explain </w:t>
      </w:r>
      <w:r w:rsidRPr="008551F6">
        <w:rPr>
          <w:color w:val="FF40FF"/>
        </w:rPr>
        <w:t xml:space="preserve">in a narrative </w:t>
      </w:r>
      <w:r>
        <w:t>(in 50 words or less) why the ideal yield stress is given by</w:t>
      </w:r>
    </w:p>
    <w:p w14:paraId="56956D40" w14:textId="2FBCFD86" w:rsidR="008551F6" w:rsidRDefault="006F7898" w:rsidP="001658E3">
      <w:pPr>
        <w:rPr>
          <w:noProof/>
        </w:rPr>
      </w:pPr>
      <w:r w:rsidRPr="00853358">
        <w:rPr>
          <w:noProof/>
          <w:position w:val="-24"/>
        </w:rPr>
        <w:object w:dxaOrig="1620" w:dyaOrig="620" w14:anchorId="268F5B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0.75pt;height:31.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6457160" r:id="rId7"/>
        </w:object>
      </w:r>
    </w:p>
    <w:p w14:paraId="0056BF9F" w14:textId="04CC1183" w:rsidR="008551F6" w:rsidRDefault="008551F6" w:rsidP="001658E3">
      <w:pPr>
        <w:rPr>
          <w:noProof/>
        </w:rPr>
      </w:pPr>
      <w:r>
        <w:rPr>
          <w:noProof/>
        </w:rPr>
        <w:t xml:space="preserve">where G is the shear modulus, b is the lattice translation vector, and d is the distance between the slip planes. </w:t>
      </w:r>
    </w:p>
    <w:p w14:paraId="23C87FE5" w14:textId="77777777" w:rsidR="008551F6" w:rsidRDefault="008551F6" w:rsidP="001658E3">
      <w:pPr>
        <w:rPr>
          <w:noProof/>
        </w:rPr>
      </w:pPr>
    </w:p>
    <w:p w14:paraId="57C55765" w14:textId="22753056" w:rsidR="008551F6" w:rsidRDefault="008551F6" w:rsidP="008551F6">
      <w:pPr>
        <w:pStyle w:val="Heading2"/>
      </w:pPr>
      <w:r>
        <w:t>HW 02B1.</w:t>
      </w:r>
      <w:r>
        <w:t>2</w:t>
      </w:r>
    </w:p>
    <w:p w14:paraId="7A159362" w14:textId="1A5CD79E" w:rsidR="008551F6" w:rsidRDefault="008551F6" w:rsidP="001658E3">
      <w:pPr>
        <w:rPr>
          <w:noProof/>
        </w:rPr>
      </w:pPr>
      <w:r>
        <w:rPr>
          <w:noProof/>
        </w:rPr>
        <w:t xml:space="preserve">In a cubic unit cell draw </w:t>
      </w:r>
      <w:r w:rsidR="005E7C5B">
        <w:rPr>
          <w:noProof/>
        </w:rPr>
        <w:t xml:space="preserve">any </w:t>
      </w:r>
      <w:r>
        <w:rPr>
          <w:noProof/>
        </w:rPr>
        <w:t xml:space="preserve">one plane from the set </w:t>
      </w:r>
      <w:r w:rsidR="005E7C5B">
        <w:rPr>
          <w:noProof/>
        </w:rPr>
        <w:t>{02</w:t>
      </w:r>
      <w:r w:rsidR="0059064A">
        <w:rPr>
          <w:noProof/>
        </w:rPr>
        <w:t>1</w:t>
      </w:r>
      <w:r w:rsidR="005E7C5B">
        <w:rPr>
          <w:noProof/>
        </w:rPr>
        <w:t>}</w:t>
      </w:r>
    </w:p>
    <w:p w14:paraId="4DBE305E" w14:textId="1452707A" w:rsidR="005E7C5B" w:rsidRDefault="005E7C5B" w:rsidP="001658E3">
      <w:pPr>
        <w:rPr>
          <w:noProof/>
        </w:rPr>
      </w:pPr>
    </w:p>
    <w:p w14:paraId="39B1A222" w14:textId="3FEE4DF9" w:rsidR="005E7C5B" w:rsidRDefault="005E7C5B" w:rsidP="005E7C5B">
      <w:pPr>
        <w:pStyle w:val="Heading2"/>
        <w:rPr>
          <w:noProof/>
        </w:rPr>
      </w:pPr>
      <w:r>
        <w:rPr>
          <w:noProof/>
        </w:rPr>
        <w:t>HW 02B1.3</w:t>
      </w:r>
    </w:p>
    <w:p w14:paraId="34322EB0" w14:textId="1883C8B2" w:rsidR="005E7C5B" w:rsidRDefault="005E7C5B" w:rsidP="001658E3">
      <w:pPr>
        <w:rPr>
          <w:noProof/>
        </w:rPr>
      </w:pPr>
      <w:r>
        <w:rPr>
          <w:noProof/>
        </w:rPr>
        <w:t>How many independent slip systems are there in</w:t>
      </w:r>
    </w:p>
    <w:p w14:paraId="12B70598" w14:textId="121B9733" w:rsidR="005E7C5B" w:rsidRDefault="005E7C5B" w:rsidP="001658E3">
      <w:pPr>
        <w:rPr>
          <w:noProof/>
        </w:rPr>
      </w:pPr>
      <w:r>
        <w:rPr>
          <w:noProof/>
        </w:rPr>
        <w:t>{111} and &lt;100&gt;</w:t>
      </w:r>
    </w:p>
    <w:p w14:paraId="478437B9" w14:textId="77777777" w:rsidR="005E7C5B" w:rsidRDefault="005E7C5B" w:rsidP="001658E3">
      <w:pPr>
        <w:rPr>
          <w:noProof/>
        </w:rPr>
      </w:pPr>
    </w:p>
    <w:p w14:paraId="04DF97B2" w14:textId="77777777" w:rsidR="008551F6" w:rsidRPr="00CE348F" w:rsidRDefault="008551F6" w:rsidP="001658E3"/>
    <w:sectPr w:rsidR="008551F6" w:rsidRPr="00CE348F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6040"/>
    <w:rsid w:val="000E062A"/>
    <w:rsid w:val="000E6464"/>
    <w:rsid w:val="000E677C"/>
    <w:rsid w:val="001043F8"/>
    <w:rsid w:val="00106134"/>
    <w:rsid w:val="00126E08"/>
    <w:rsid w:val="00142BB2"/>
    <w:rsid w:val="00142F88"/>
    <w:rsid w:val="00143877"/>
    <w:rsid w:val="001658E3"/>
    <w:rsid w:val="00185BE6"/>
    <w:rsid w:val="001A3D28"/>
    <w:rsid w:val="001E4490"/>
    <w:rsid w:val="001E4A48"/>
    <w:rsid w:val="0021288C"/>
    <w:rsid w:val="00217EBF"/>
    <w:rsid w:val="00267FDB"/>
    <w:rsid w:val="00280FD0"/>
    <w:rsid w:val="00282C17"/>
    <w:rsid w:val="002904F0"/>
    <w:rsid w:val="00294CC3"/>
    <w:rsid w:val="002A057B"/>
    <w:rsid w:val="002A7E20"/>
    <w:rsid w:val="002C377F"/>
    <w:rsid w:val="002D6B41"/>
    <w:rsid w:val="00302CB4"/>
    <w:rsid w:val="003206B0"/>
    <w:rsid w:val="00375B26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505"/>
    <w:rsid w:val="00572686"/>
    <w:rsid w:val="00573399"/>
    <w:rsid w:val="005757E4"/>
    <w:rsid w:val="00583191"/>
    <w:rsid w:val="0059064A"/>
    <w:rsid w:val="005B072B"/>
    <w:rsid w:val="005B1D5D"/>
    <w:rsid w:val="005C49EE"/>
    <w:rsid w:val="005C599C"/>
    <w:rsid w:val="005E7C5B"/>
    <w:rsid w:val="005F0EBC"/>
    <w:rsid w:val="005F4A2C"/>
    <w:rsid w:val="005F52ED"/>
    <w:rsid w:val="006057D0"/>
    <w:rsid w:val="00621CC7"/>
    <w:rsid w:val="006420AD"/>
    <w:rsid w:val="006519DA"/>
    <w:rsid w:val="006744B2"/>
    <w:rsid w:val="006A3FDD"/>
    <w:rsid w:val="006B097E"/>
    <w:rsid w:val="006F7898"/>
    <w:rsid w:val="00720B87"/>
    <w:rsid w:val="00741271"/>
    <w:rsid w:val="00743DE9"/>
    <w:rsid w:val="00767632"/>
    <w:rsid w:val="007725AA"/>
    <w:rsid w:val="00795541"/>
    <w:rsid w:val="007A6946"/>
    <w:rsid w:val="007D2BD2"/>
    <w:rsid w:val="008447F0"/>
    <w:rsid w:val="00850232"/>
    <w:rsid w:val="008533C7"/>
    <w:rsid w:val="008551F6"/>
    <w:rsid w:val="00897A30"/>
    <w:rsid w:val="008A0AC4"/>
    <w:rsid w:val="008A4E58"/>
    <w:rsid w:val="008E74F5"/>
    <w:rsid w:val="008F231B"/>
    <w:rsid w:val="009116D6"/>
    <w:rsid w:val="0091489E"/>
    <w:rsid w:val="00935990"/>
    <w:rsid w:val="00952924"/>
    <w:rsid w:val="00984677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B07E66"/>
    <w:rsid w:val="00B10843"/>
    <w:rsid w:val="00B30512"/>
    <w:rsid w:val="00B43F3E"/>
    <w:rsid w:val="00B55F1B"/>
    <w:rsid w:val="00B66AE3"/>
    <w:rsid w:val="00B76A54"/>
    <w:rsid w:val="00BC3592"/>
    <w:rsid w:val="00BF129E"/>
    <w:rsid w:val="00BF7985"/>
    <w:rsid w:val="00C14B2C"/>
    <w:rsid w:val="00C8165A"/>
    <w:rsid w:val="00C905E2"/>
    <w:rsid w:val="00CB7E85"/>
    <w:rsid w:val="00CE348F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931A8"/>
    <w:rsid w:val="00DA5CF7"/>
    <w:rsid w:val="00DC62B4"/>
    <w:rsid w:val="00DE35A9"/>
    <w:rsid w:val="00DE73DC"/>
    <w:rsid w:val="00E232C3"/>
    <w:rsid w:val="00E40BAB"/>
    <w:rsid w:val="00E558E4"/>
    <w:rsid w:val="00E57035"/>
    <w:rsid w:val="00E719FE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2197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79</Words>
  <Characters>45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4</cp:revision>
  <cp:lastPrinted>2022-02-16T01:55:00Z</cp:lastPrinted>
  <dcterms:created xsi:type="dcterms:W3CDTF">2022-02-16T01:54:00Z</dcterms:created>
  <dcterms:modified xsi:type="dcterms:W3CDTF">2022-02-16T0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